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7"/>
  </p:notesMasterIdLst>
  <p:handoutMasterIdLst>
    <p:handoutMasterId r:id="rId18"/>
  </p:handoutMasterIdLst>
  <p:sldIdLst>
    <p:sldId id="271" r:id="rId2"/>
    <p:sldId id="272" r:id="rId3"/>
    <p:sldId id="274" r:id="rId4"/>
    <p:sldId id="273" r:id="rId5"/>
    <p:sldId id="276" r:id="rId6"/>
    <p:sldId id="283" r:id="rId7"/>
    <p:sldId id="284" r:id="rId8"/>
    <p:sldId id="285" r:id="rId9"/>
    <p:sldId id="286" r:id="rId10"/>
    <p:sldId id="287" r:id="rId11"/>
    <p:sldId id="282" r:id="rId12"/>
    <p:sldId id="275" r:id="rId13"/>
    <p:sldId id="277" r:id="rId14"/>
    <p:sldId id="278" r:id="rId15"/>
    <p:sldId id="279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8000"/>
    <a:srgbClr val="CC3399"/>
    <a:srgbClr val="FF9933"/>
    <a:srgbClr val="FF9966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104" y="-336"/>
      </p:cViewPr>
      <p:guideLst>
        <p:guide orient="horz" pos="4282"/>
        <p:guide pos="33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4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1" Type="http://schemas.openxmlformats.org/officeDocument/2006/relationships/image" Target="../media/image55.emf"/><Relationship Id="rId2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e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0EA873-5E8D-AC48-8C9E-700E70917710}" type="datetimeFigureOut">
              <a:rPr lang="en-US" smtClean="0"/>
              <a:t>1/26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32B25C-AB82-1647-9D6A-338290ED4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8996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5352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48.w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51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52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53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60.w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6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image" Target="../media/image10.jpe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6" Type="http://schemas.openxmlformats.org/officeDocument/2006/relationships/image" Target="../media/image13.jpeg"/><Relationship Id="rId7" Type="http://schemas.openxmlformats.org/officeDocument/2006/relationships/image" Target="../media/image14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4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20" Type="http://schemas.openxmlformats.org/officeDocument/2006/relationships/image" Target="../media/image28.emf"/><Relationship Id="rId10" Type="http://schemas.openxmlformats.org/officeDocument/2006/relationships/image" Target="../media/image23.emf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26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27.emf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9.png"/><Relationship Id="rId4" Type="http://schemas.openxmlformats.org/officeDocument/2006/relationships/image" Target="../media/image20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34.e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0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pecial Topic: Solenoid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2286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This is analogous to the effect of the electric field, so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19207"/>
              </p:ext>
            </p:extLst>
          </p:nvPr>
        </p:nvGraphicFramePr>
        <p:xfrm>
          <a:off x="1905000" y="685800"/>
          <a:ext cx="50942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6" name="Equation" r:id="rId3" imgW="2806700" imgH="457200" progId="Equation.DSMT4">
                  <p:embed/>
                </p:oleObj>
              </mc:Choice>
              <mc:Fallback>
                <p:oleObj name="Equation" r:id="rId3" imgW="280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685800"/>
                        <a:ext cx="509428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1524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But we also have a gradien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91319"/>
              </p:ext>
            </p:extLst>
          </p:nvPr>
        </p:nvGraphicFramePr>
        <p:xfrm>
          <a:off x="1524000" y="1981200"/>
          <a:ext cx="5360988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7" name="Equation" r:id="rId5" imgW="3314700" imgH="1384300" progId="Equation.DSMT4">
                  <p:embed/>
                </p:oleObj>
              </mc:Choice>
              <mc:Fallback>
                <p:oleObj name="Equation" r:id="rId5" imgW="33147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981200"/>
                        <a:ext cx="5360988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19800" y="2209800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velocity perpendicular to B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943600" y="2514600"/>
            <a:ext cx="152400" cy="381000"/>
          </a:xfrm>
          <a:prstGeom prst="lin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9600" y="4267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So the total drift velocity i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27502"/>
              </p:ext>
            </p:extLst>
          </p:nvPr>
        </p:nvGraphicFramePr>
        <p:xfrm>
          <a:off x="1905000" y="4724400"/>
          <a:ext cx="32210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8" name="Equation" r:id="rId7" imgW="2006600" imgH="685800" progId="Equation.DSMT4">
                  <p:embed/>
                </p:oleObj>
              </mc:Choice>
              <mc:Fallback>
                <p:oleObj name="Equation" r:id="rId7" imgW="2006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724400"/>
                        <a:ext cx="32210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9600" y="594360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out of bend plane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276600" y="56388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30825" y="51054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Depends on charge and direction of field, but not on direction of propagation within bend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544" y="4267200"/>
            <a:ext cx="337484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In most transport applications, this term will dominate</a:t>
            </a:r>
          </a:p>
        </p:txBody>
      </p:sp>
      <p:cxnSp>
        <p:nvCxnSpPr>
          <p:cNvPr id="20" name="Straight Connector 19"/>
          <p:cNvCxnSpPr>
            <a:stCxn id="19" idx="1"/>
          </p:cNvCxnSpPr>
          <p:nvPr/>
        </p:nvCxnSpPr>
        <p:spPr>
          <a:xfrm flipH="1">
            <a:off x="4191000" y="4559588"/>
            <a:ext cx="1143544" cy="698212"/>
          </a:xfrm>
          <a:prstGeom prst="lin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828800" y="4648200"/>
            <a:ext cx="3276600" cy="1219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02788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/>
          <p:cNvSpPr>
            <a:spLocks noChangeArrowheads="1"/>
          </p:cNvSpPr>
          <p:nvPr/>
        </p:nvSpPr>
        <p:spPr bwMode="auto">
          <a:xfrm>
            <a:off x="685800" y="111125"/>
            <a:ext cx="7769225" cy="514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ja-JP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Example: Mu2e Experiment Transport </a:t>
            </a:r>
            <a:r>
              <a:rPr lang="en-US" altLang="ja-JP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Solenoid</a:t>
            </a:r>
          </a:p>
        </p:txBody>
      </p:sp>
      <p:pic>
        <p:nvPicPr>
          <p:cNvPr id="31747" name="Picture 3" descr="muon_in_ts"/>
          <p:cNvPicPr>
            <a:picLocks noChangeAspect="1" noChangeArrowheads="1"/>
          </p:cNvPicPr>
          <p:nvPr/>
        </p:nvPicPr>
        <p:blipFill>
          <a:blip r:embed="rId2" cstate="print">
            <a:lum bright="6000"/>
          </a:blip>
          <a:srcRect/>
          <a:stretch>
            <a:fillRect/>
          </a:stretch>
        </p:blipFill>
        <p:spPr bwMode="auto">
          <a:xfrm>
            <a:off x="533400" y="876300"/>
            <a:ext cx="4111625" cy="325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686300" y="771525"/>
            <a:ext cx="43815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74625" indent="-174625">
              <a:lnSpc>
                <a:spcPct val="90000"/>
              </a:lnSpc>
              <a:spcBef>
                <a:spcPct val="75000"/>
              </a:spcBef>
              <a:buFontTx/>
              <a:buChar char="•"/>
            </a:pPr>
            <a:r>
              <a:rPr lang="en-US" altLang="ja-JP" sz="2000" dirty="0" smtClean="0">
                <a:ea typeface="MS PGothic"/>
                <a:cs typeface="MS PGothic"/>
              </a:rPr>
              <a:t>Use curved solenoid to select negative muons with p&lt;90 </a:t>
            </a:r>
            <a:r>
              <a:rPr lang="en-US" altLang="ja-JP" sz="2000" dirty="0" err="1" smtClean="0">
                <a:ea typeface="MS PGothic"/>
                <a:cs typeface="MS PGothic"/>
              </a:rPr>
              <a:t>MeV</a:t>
            </a:r>
            <a:r>
              <a:rPr lang="en-US" altLang="ja-JP" sz="2000" dirty="0" smtClean="0">
                <a:ea typeface="MS PGothic"/>
                <a:cs typeface="MS PGothic"/>
              </a:rPr>
              <a:t>/c</a:t>
            </a:r>
          </a:p>
          <a:p>
            <a:pPr marL="174625" indent="-174625">
              <a:lnSpc>
                <a:spcPct val="90000"/>
              </a:lnSpc>
              <a:spcBef>
                <a:spcPct val="75000"/>
              </a:spcBef>
              <a:buFontTx/>
              <a:buChar char="•"/>
            </a:pPr>
            <a:r>
              <a:rPr lang="en-US" altLang="ja-JP" sz="2000" dirty="0" smtClean="0">
                <a:ea typeface="MS PGothic"/>
                <a:cs typeface="MS PGothic"/>
              </a:rPr>
              <a:t>Curvature </a:t>
            </a:r>
            <a:r>
              <a:rPr lang="en-US" altLang="ja-JP" sz="2000" dirty="0">
                <a:ea typeface="MS PGothic"/>
                <a:cs typeface="MS PGothic"/>
              </a:rPr>
              <a:t>drift and collimators sign and momentum select beam</a:t>
            </a:r>
          </a:p>
          <a:p>
            <a:pPr marL="174625" indent="-174625">
              <a:lnSpc>
                <a:spcPct val="90000"/>
              </a:lnSpc>
              <a:spcBef>
                <a:spcPct val="75000"/>
              </a:spcBef>
              <a:buFontTx/>
              <a:buChar char="•"/>
            </a:pPr>
            <a:r>
              <a:rPr lang="en-US" altLang="ja-JP" sz="2000" dirty="0">
                <a:ea typeface="MS PGothic"/>
                <a:cs typeface="MS PGothic"/>
              </a:rPr>
              <a:t>dB/</a:t>
            </a:r>
            <a:r>
              <a:rPr lang="en-US" altLang="ja-JP" sz="2000" dirty="0" err="1">
                <a:ea typeface="MS PGothic"/>
                <a:cs typeface="MS PGothic"/>
              </a:rPr>
              <a:t>ds</a:t>
            </a:r>
            <a:r>
              <a:rPr lang="en-US" altLang="ja-JP" sz="2000" dirty="0">
                <a:ea typeface="MS PGothic"/>
                <a:cs typeface="MS PGothic"/>
              </a:rPr>
              <a:t> &lt; 0 in the straight sections to avoid trapping which would result in long transit times</a:t>
            </a:r>
          </a:p>
          <a:p>
            <a:pPr marL="174625" indent="-174625">
              <a:lnSpc>
                <a:spcPct val="90000"/>
              </a:lnSpc>
              <a:spcBef>
                <a:spcPct val="75000"/>
              </a:spcBef>
            </a:pPr>
            <a:endParaRPr lang="en-US" altLang="ja-JP" sz="2400" dirty="0">
              <a:ea typeface="MS PGothic"/>
              <a:cs typeface="MS PGothic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33400" y="4419600"/>
            <a:ext cx="81407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4419600"/>
            <a:ext cx="81407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5946775"/>
            <a:ext cx="8140700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533400" y="4419600"/>
            <a:ext cx="8140700" cy="2133600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 useBgFill="1">
        <p:nvSpPr>
          <p:cNvPr id="31753" name="AutoShape 9"/>
          <p:cNvSpPr>
            <a:spLocks noChangeArrowheads="1"/>
          </p:cNvSpPr>
          <p:nvPr/>
        </p:nvSpPr>
        <p:spPr bwMode="auto">
          <a:xfrm>
            <a:off x="152400" y="1485900"/>
            <a:ext cx="1457325" cy="990600"/>
          </a:xfrm>
          <a:prstGeom prst="wedgeRoundRectCallout">
            <a:avLst>
              <a:gd name="adj1" fmla="val 100981"/>
              <a:gd name="adj2" fmla="val 49454"/>
              <a:gd name="adj3" fmla="val 16667"/>
            </a:avLst>
          </a:prstGeom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buClr>
                <a:srgbClr val="600000"/>
              </a:buClr>
            </a:pPr>
            <a:r>
              <a:rPr lang="en-US" sz="1800" b="1"/>
              <a:t>Collimators and pBar Window</a:t>
            </a:r>
          </a:p>
        </p:txBody>
      </p:sp>
      <p:sp>
        <p:nvSpPr>
          <p:cNvPr id="31754" name="Oval 11"/>
          <p:cNvSpPr>
            <a:spLocks noChangeArrowheads="1"/>
          </p:cNvSpPr>
          <p:nvPr/>
        </p:nvSpPr>
        <p:spPr bwMode="auto">
          <a:xfrm>
            <a:off x="1333500" y="3009900"/>
            <a:ext cx="712788" cy="366713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ja-JP" sz="2400" dirty="0">
                <a:ea typeface="MS PGothic"/>
                <a:cs typeface="MS PGothic"/>
              </a:rPr>
              <a:t>2.5 T</a:t>
            </a:r>
          </a:p>
        </p:txBody>
      </p:sp>
      <p:sp>
        <p:nvSpPr>
          <p:cNvPr id="31755" name="Oval 12"/>
          <p:cNvSpPr>
            <a:spLocks noChangeArrowheads="1"/>
          </p:cNvSpPr>
          <p:nvPr/>
        </p:nvSpPr>
        <p:spPr bwMode="auto">
          <a:xfrm>
            <a:off x="3733800" y="1714500"/>
            <a:ext cx="712788" cy="366713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ja-JP" sz="2400" dirty="0">
                <a:ea typeface="MS PGothic"/>
                <a:cs typeface="MS PGothic"/>
              </a:rPr>
              <a:t>2.1</a:t>
            </a:r>
            <a:r>
              <a:rPr lang="en-US" altLang="ja-JP" dirty="0">
                <a:ea typeface="MS PGothic"/>
                <a:cs typeface="MS PGothic"/>
              </a:rPr>
              <a:t> </a:t>
            </a:r>
            <a:r>
              <a:rPr lang="en-US" altLang="ja-JP" sz="2400" dirty="0">
                <a:ea typeface="MS PGothic"/>
                <a:cs typeface="MS PGothic"/>
              </a:rPr>
              <a:t>T</a:t>
            </a:r>
            <a:endParaRPr lang="en-US" altLang="ja-JP" dirty="0">
              <a:ea typeface="MS PGothic"/>
              <a:cs typeface="MS PGothic"/>
            </a:endParaRPr>
          </a:p>
        </p:txBody>
      </p:sp>
      <p:sp>
        <p:nvSpPr>
          <p:cNvPr id="31756" name="Date Placeholder 1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Knoxville, TN, Jan. 20-31, 2014</a:t>
            </a:r>
            <a:endParaRPr lang="en-US">
              <a:latin typeface="Arial" pitchFamily="34" charset="0"/>
            </a:endParaRPr>
          </a:p>
        </p:txBody>
      </p:sp>
      <p:sp>
        <p:nvSpPr>
          <p:cNvPr id="31757" name="Slide Number Placeholder 1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113E83E-691A-4DA4-9436-F04CD71CA503}" type="slidenum">
              <a:rPr lang="en-US" smtClean="0">
                <a:latin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1758" name="Footer Placeholder 1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pecial Topic: Solenoid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nge field of a solen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870720"/>
          </a:xfrm>
        </p:spPr>
        <p:txBody>
          <a:bodyPr/>
          <a:lstStyle/>
          <a:p>
            <a:r>
              <a:rPr lang="en-US" dirty="0" smtClean="0"/>
              <a:t>Near the ends, the field of a solenoid will have a radial compon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or a long solenoid, this can be approximated near the end a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62822" name="Picture 6" descr="http://www.websters-online-dictionary.org/images/wiki/wikipedia/commons/thumb/a/a6/Solenoid.svg/300px-Solenoid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6847" y="1837747"/>
            <a:ext cx="3525163" cy="1339562"/>
          </a:xfrm>
          <a:prstGeom prst="rect">
            <a:avLst/>
          </a:prstGeom>
          <a:noFill/>
        </p:spPr>
      </p:pic>
      <p:cxnSp>
        <p:nvCxnSpPr>
          <p:cNvPr id="11" name="Straight Connector 10"/>
          <p:cNvCxnSpPr/>
          <p:nvPr/>
        </p:nvCxnSpPr>
        <p:spPr>
          <a:xfrm flipV="1">
            <a:off x="3584720" y="2358880"/>
            <a:ext cx="267854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584720" y="2706542"/>
            <a:ext cx="267854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05238" y="2362200"/>
            <a:ext cx="95250" cy="333375"/>
          </a:xfrm>
          <a:prstGeom prst="ellipse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48063" y="2366962"/>
            <a:ext cx="95250" cy="333375"/>
          </a:xfrm>
          <a:prstGeom prst="ellipse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>
            <a:stCxn id="21" idx="7"/>
          </p:cNvCxnSpPr>
          <p:nvPr/>
        </p:nvCxnSpPr>
        <p:spPr>
          <a:xfrm flipH="1">
            <a:off x="3857626" y="2411022"/>
            <a:ext cx="28913" cy="127390"/>
          </a:xfrm>
          <a:prstGeom prst="straightConnector1">
            <a:avLst/>
          </a:prstGeom>
          <a:ln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890963" y="2398711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7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2398711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3608388" y="2208212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8" name="Equation" r:id="rId6" imgW="203040" imgH="164880" progId="Equation.3">
                  <p:embed/>
                </p:oleObj>
              </mc:Choice>
              <mc:Fallback>
                <p:oleObj name="Equation" r:id="rId6" imgW="203040" imgH="1648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208212"/>
                        <a:ext cx="2032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424237" y="1190625"/>
            <a:ext cx="2147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Integration volume</a:t>
            </a:r>
            <a:endParaRPr lang="en-US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3819525" y="1471613"/>
            <a:ext cx="214313" cy="781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40679" y="1747403"/>
          <a:ext cx="4469085" cy="131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9" name="Equation" r:id="rId8" imgW="2882880" imgH="850680" progId="Equation.3">
                  <p:embed/>
                </p:oleObj>
              </mc:Choice>
              <mc:Fallback>
                <p:oleObj name="Equation" r:id="rId8" imgW="2882880" imgH="8506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679" y="1747403"/>
                        <a:ext cx="4469085" cy="1319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07997"/>
              </p:ext>
            </p:extLst>
          </p:nvPr>
        </p:nvGraphicFramePr>
        <p:xfrm>
          <a:off x="1462088" y="4062413"/>
          <a:ext cx="52165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0" name="Equation" r:id="rId10" imgW="2895600" imgH="1104900" progId="Equation.DSMT4">
                  <p:embed/>
                </p:oleObj>
              </mc:Choice>
              <mc:Fallback>
                <p:oleObj name="Equation" r:id="rId10" imgW="2895600" imgH="1104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062413"/>
                        <a:ext cx="5216525" cy="198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735472" y="3855315"/>
            <a:ext cx="17342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Measured from end</a:t>
            </a:r>
            <a:endParaRPr lang="en-US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6050108" y="4064000"/>
            <a:ext cx="609310" cy="2622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solenoidal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662586"/>
          </a:xfrm>
        </p:spPr>
        <p:txBody>
          <a:bodyPr/>
          <a:lstStyle/>
          <a:p>
            <a:r>
              <a:rPr lang="en-US" dirty="0" smtClean="0"/>
              <a:t>Consider a particle coming toward a long solenoid parallel to the axis with velocity </a:t>
            </a:r>
            <a:r>
              <a:rPr lang="en-US" i="1" dirty="0" smtClean="0"/>
              <a:t>v</a:t>
            </a:r>
            <a:r>
              <a:rPr lang="en-US" i="1" baseline="-25000" dirty="0" smtClean="0"/>
              <a:t>0</a:t>
            </a:r>
          </a:p>
          <a:p>
            <a:pPr lvl="1"/>
            <a:r>
              <a:rPr lang="en-US" dirty="0" smtClean="0"/>
              <a:t>It will see a transverse kick</a:t>
            </a:r>
            <a:br>
              <a:rPr lang="en-US" dirty="0" smtClean="0"/>
            </a:br>
            <a:r>
              <a:rPr lang="en-US" dirty="0" smtClean="0"/>
              <a:t>(in the thin lens approximation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t will begin to travel in a helix described by:</a:t>
            </a:r>
          </a:p>
          <a:p>
            <a:pPr lvl="1"/>
            <a:endParaRPr lang="en-US" dirty="0" smtClean="0"/>
          </a:p>
          <a:p>
            <a:pPr lvl="1"/>
            <a:endParaRPr lang="en-US" sz="3200" dirty="0" smtClean="0"/>
          </a:p>
          <a:p>
            <a:pPr lvl="1"/>
            <a:r>
              <a:rPr lang="en-US" dirty="0" smtClean="0"/>
              <a:t>That is, the </a:t>
            </a:r>
            <a:r>
              <a:rPr lang="en-US" dirty="0" err="1" smtClean="0"/>
              <a:t>extrema</a:t>
            </a:r>
            <a:r>
              <a:rPr lang="en-US" dirty="0" smtClean="0"/>
              <a:t> of he helix will be the</a:t>
            </a:r>
            <a:br>
              <a:rPr lang="en-US" dirty="0" smtClean="0"/>
            </a:br>
            <a:r>
              <a:rPr lang="en-US" dirty="0" smtClean="0"/>
              <a:t>radius at the point of entry and the axis of</a:t>
            </a:r>
            <a:br>
              <a:rPr lang="en-US" dirty="0" smtClean="0"/>
            </a:br>
            <a:r>
              <a:rPr lang="en-US" dirty="0" smtClean="0"/>
              <a:t>the solenoi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" name="Picture 6" descr="http://www.websters-online-dictionary.org/images/wiki/wikipedia/commons/thumb/a/a6/Solenoid.svg/300px-Solenoid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3276" y="1524596"/>
            <a:ext cx="3525163" cy="1339562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>
            <a:off x="4772417" y="2054269"/>
            <a:ext cx="2004164" cy="3757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30275" y="2179638"/>
          <a:ext cx="38322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6" name="Equation" r:id="rId4" imgW="2273040" imgH="393480" progId="Equation.3">
                  <p:embed/>
                </p:oleObj>
              </mc:Choice>
              <mc:Fallback>
                <p:oleObj name="Equation" r:id="rId4" imgW="22730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179638"/>
                        <a:ext cx="38322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739900" y="3292475"/>
          <a:ext cx="3562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7" name="Equation" r:id="rId6" imgW="1866600" imgH="431640" progId="Equation.3">
                  <p:embed/>
                </p:oleObj>
              </mc:Choice>
              <mc:Fallback>
                <p:oleObj name="Equation" r:id="rId6" imgW="18666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292475"/>
                        <a:ext cx="35623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6388274" y="3432132"/>
            <a:ext cx="1853852" cy="181627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814159" y="3432132"/>
            <a:ext cx="977030" cy="9144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7290148" y="3432132"/>
            <a:ext cx="501041" cy="463463"/>
          </a:xfrm>
          <a:custGeom>
            <a:avLst/>
            <a:gdLst>
              <a:gd name="connsiteX0" fmla="*/ 0 w 501041"/>
              <a:gd name="connsiteY0" fmla="*/ 0 h 463463"/>
              <a:gd name="connsiteX1" fmla="*/ 363255 w 501041"/>
              <a:gd name="connsiteY1" fmla="*/ 125260 h 463463"/>
              <a:gd name="connsiteX2" fmla="*/ 501041 w 501041"/>
              <a:gd name="connsiteY2" fmla="*/ 463463 h 463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1041" h="463463">
                <a:moveTo>
                  <a:pt x="0" y="0"/>
                </a:moveTo>
                <a:cubicBezTo>
                  <a:pt x="139874" y="24008"/>
                  <a:pt x="279748" y="48016"/>
                  <a:pt x="363255" y="125260"/>
                </a:cubicBezTo>
                <a:cubicBezTo>
                  <a:pt x="446762" y="202504"/>
                  <a:pt x="473901" y="332983"/>
                  <a:pt x="501041" y="463463"/>
                </a:cubicBezTo>
              </a:path>
            </a:pathLst>
          </a:cu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4" idx="4"/>
            <a:endCxn id="13" idx="3"/>
          </p:cNvCxnSpPr>
          <p:nvPr/>
        </p:nvCxnSpPr>
        <p:spPr>
          <a:xfrm flipH="1">
            <a:off x="6659765" y="4346532"/>
            <a:ext cx="642909" cy="6358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6876789" y="3695178"/>
            <a:ext cx="415447" cy="1899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7293671" y="4321479"/>
            <a:ext cx="45719" cy="501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284146" y="3859516"/>
            <a:ext cx="45719" cy="501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814661" y="4508499"/>
          <a:ext cx="181452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8" name="Equation" r:id="rId8" imgW="114120" imgH="126720" progId="Equation.3">
                  <p:embed/>
                </p:oleObj>
              </mc:Choice>
              <mc:Fallback>
                <p:oleObj name="Equation" r:id="rId8" imgW="114120" imgH="126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661" y="4508499"/>
                        <a:ext cx="181452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6946901" y="3773488"/>
          <a:ext cx="2413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9" name="Equation" r:id="rId10" imgW="152280" imgH="164880" progId="Equation.3">
                  <p:embed/>
                </p:oleObj>
              </mc:Choice>
              <mc:Fallback>
                <p:oleObj name="Equation" r:id="rId10" imgW="152280" imgH="164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1" y="3773488"/>
                        <a:ext cx="2413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cusing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92030"/>
          </a:xfrm>
        </p:spPr>
        <p:txBody>
          <a:bodyPr/>
          <a:lstStyle/>
          <a:p>
            <a:r>
              <a:rPr lang="en-US" dirty="0" smtClean="0"/>
              <a:t>The radial position and velocity of the particle will be given b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results in a focusing angle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27933"/>
              </p:ext>
            </p:extLst>
          </p:nvPr>
        </p:nvGraphicFramePr>
        <p:xfrm>
          <a:off x="525463" y="1284288"/>
          <a:ext cx="5489575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6" name="Equation" r:id="rId3" imgW="3225800" imgH="1803400" progId="Equation.DSMT4">
                  <p:embed/>
                </p:oleObj>
              </mc:Choice>
              <mc:Fallback>
                <p:oleObj name="Equation" r:id="rId3" imgW="3225800" imgH="180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284288"/>
                        <a:ext cx="5489575" cy="307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1728066" y="5427833"/>
          <a:ext cx="5189972" cy="103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7" name="Equation" r:id="rId5" imgW="2286000" imgH="457200" progId="Equation.3">
                  <p:embed/>
                </p:oleObj>
              </mc:Choice>
              <mc:Fallback>
                <p:oleObj name="Equation" r:id="rId5" imgW="2286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066" y="5427833"/>
                        <a:ext cx="5189972" cy="1037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6363222" y="1908130"/>
            <a:ext cx="2780778" cy="272441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002050" y="1908130"/>
            <a:ext cx="1465545" cy="13716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7716033" y="1908130"/>
            <a:ext cx="608587" cy="354779"/>
          </a:xfrm>
          <a:custGeom>
            <a:avLst/>
            <a:gdLst>
              <a:gd name="connsiteX0" fmla="*/ 0 w 501041"/>
              <a:gd name="connsiteY0" fmla="*/ 0 h 463463"/>
              <a:gd name="connsiteX1" fmla="*/ 363255 w 501041"/>
              <a:gd name="connsiteY1" fmla="*/ 125260 h 463463"/>
              <a:gd name="connsiteX2" fmla="*/ 501041 w 501041"/>
              <a:gd name="connsiteY2" fmla="*/ 463463 h 463463"/>
              <a:gd name="connsiteX0" fmla="*/ 0 w 501041"/>
              <a:gd name="connsiteY0" fmla="*/ 0 h 463463"/>
              <a:gd name="connsiteX1" fmla="*/ 332839 w 501041"/>
              <a:gd name="connsiteY1" fmla="*/ 149392 h 463463"/>
              <a:gd name="connsiteX2" fmla="*/ 501041 w 501041"/>
              <a:gd name="connsiteY2" fmla="*/ 463463 h 463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1041" h="463463">
                <a:moveTo>
                  <a:pt x="0" y="0"/>
                </a:moveTo>
                <a:cubicBezTo>
                  <a:pt x="139874" y="24008"/>
                  <a:pt x="249332" y="72148"/>
                  <a:pt x="332839" y="149392"/>
                </a:cubicBezTo>
                <a:cubicBezTo>
                  <a:pt x="416346" y="226636"/>
                  <a:pt x="473901" y="332983"/>
                  <a:pt x="501041" y="463463"/>
                </a:cubicBezTo>
              </a:path>
            </a:pathLst>
          </a:cu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1" idx="4"/>
            <a:endCxn id="10" idx="3"/>
          </p:cNvCxnSpPr>
          <p:nvPr/>
        </p:nvCxnSpPr>
        <p:spPr>
          <a:xfrm flipH="1">
            <a:off x="6770459" y="3279730"/>
            <a:ext cx="964364" cy="9538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2" idx="2"/>
          </p:cNvCxnSpPr>
          <p:nvPr/>
        </p:nvCxnSpPr>
        <p:spPr>
          <a:xfrm flipV="1">
            <a:off x="7719167" y="2262909"/>
            <a:ext cx="605453" cy="3247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7721318" y="3242151"/>
            <a:ext cx="68579" cy="751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707030" y="2549206"/>
            <a:ext cx="68579" cy="751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139047" y="3749965"/>
          <a:ext cx="245420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8" name="Equation" r:id="rId7" imgW="139680" imgH="228600" progId="Equation.3">
                  <p:embed/>
                </p:oleObj>
              </mc:Choice>
              <mc:Fallback>
                <p:oleObj name="Equation" r:id="rId7" imgW="1396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047" y="3749965"/>
                        <a:ext cx="245420" cy="415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7810762" y="2466109"/>
          <a:ext cx="189181" cy="273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9" name="Equation" r:id="rId9" imgW="152280" imgH="164880" progId="Equation.3">
                  <p:embed/>
                </p:oleObj>
              </mc:Choice>
              <mc:Fallback>
                <p:oleObj name="Equation" r:id="rId9" imgW="152280" imgH="164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762" y="2466109"/>
                        <a:ext cx="189181" cy="273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>
            <a:stCxn id="16" idx="0"/>
            <a:endCxn id="12" idx="0"/>
          </p:cNvCxnSpPr>
          <p:nvPr/>
        </p:nvCxnSpPr>
        <p:spPr>
          <a:xfrm flipH="1" flipV="1">
            <a:off x="7716033" y="1908130"/>
            <a:ext cx="25287" cy="64107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7824125" y="2101274"/>
          <a:ext cx="1730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0" name="Equation" r:id="rId11" imgW="139680" imgH="164880" progId="Equation.3">
                  <p:embed/>
                </p:oleObj>
              </mc:Choice>
              <mc:Fallback>
                <p:oleObj name="Equation" r:id="rId11" imgW="13968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25" y="2101274"/>
                        <a:ext cx="17303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7733493" y="2318328"/>
            <a:ext cx="212436" cy="147781"/>
          </a:xfrm>
          <a:prstGeom prst="straightConnector1">
            <a:avLst/>
          </a:prstGeom>
          <a:ln w="6350">
            <a:solidFill>
              <a:schemeClr val="tx1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5" idx="7"/>
            <a:endCxn id="12" idx="2"/>
          </p:cNvCxnSpPr>
          <p:nvPr/>
        </p:nvCxnSpPr>
        <p:spPr>
          <a:xfrm flipV="1">
            <a:off x="7779854" y="2262909"/>
            <a:ext cx="544766" cy="9902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8033242" y="2798186"/>
          <a:ext cx="1412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1" name="Equation" r:id="rId13" imgW="114120" imgH="126720" progId="Equation.3">
                  <p:embed/>
                </p:oleObj>
              </mc:Choice>
              <mc:Fallback>
                <p:oleObj name="Equation" r:id="rId13" imgW="114120" imgH="126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242" y="2798186"/>
                        <a:ext cx="141287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7777221" y="3464214"/>
          <a:ext cx="10699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2" name="Equation" r:id="rId15" imgW="863280" imgH="431640" progId="Equation.3">
                  <p:embed/>
                </p:oleObj>
              </mc:Choice>
              <mc:Fallback>
                <p:oleObj name="Equation" r:id="rId15" imgW="86328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221" y="3464214"/>
                        <a:ext cx="10699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9"/>
          <p:cNvGraphicFramePr>
            <a:graphicFrameLocks noChangeAspect="1"/>
          </p:cNvGraphicFramePr>
          <p:nvPr/>
        </p:nvGraphicFramePr>
        <p:xfrm>
          <a:off x="2290907" y="4272395"/>
          <a:ext cx="8016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3" name="Equation" r:id="rId17" imgW="647640" imgH="431640" progId="Equation.3">
                  <p:embed/>
                </p:oleObj>
              </mc:Choice>
              <mc:Fallback>
                <p:oleObj name="Equation" r:id="rId17" imgW="64764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907" y="4272395"/>
                        <a:ext cx="801688" cy="714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H="1" flipV="1">
            <a:off x="1976582" y="3953165"/>
            <a:ext cx="304800" cy="3232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ive focal length and cou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621338"/>
          </a:xfrm>
        </p:spPr>
        <p:txBody>
          <a:bodyPr/>
          <a:lstStyle/>
          <a:p>
            <a:r>
              <a:rPr lang="en-US" sz="2000" dirty="0" smtClean="0"/>
              <a:t>The general form of the previous equation i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t the exit of the solenoid, the particles will receive an opposite transverse kick, but the magnitude will be reduced by </a:t>
            </a:r>
            <a:r>
              <a:rPr lang="en-US" sz="2000" i="1" dirty="0" smtClean="0"/>
              <a:t>r/r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</a:t>
            </a:r>
            <a:r>
              <a:rPr lang="en-US" sz="2000" i="1" dirty="0" smtClean="0"/>
              <a:t> </a:t>
            </a:r>
            <a:r>
              <a:rPr lang="en-US" sz="2000" dirty="0" smtClean="0"/>
              <a:t>resulting in a coupling between the planes</a:t>
            </a:r>
          </a:p>
          <a:p>
            <a:r>
              <a:rPr lang="en-US" sz="2000" dirty="0" smtClean="0"/>
              <a:t>Useful in low energy beam lines</a:t>
            </a:r>
          </a:p>
          <a:p>
            <a:pPr lvl="1"/>
            <a:r>
              <a:rPr lang="en-US" sz="1600" dirty="0" err="1" smtClean="0"/>
              <a:t>Eg</a:t>
            </a:r>
            <a:r>
              <a:rPr lang="en-US" sz="1600" dirty="0" smtClean="0"/>
              <a:t>, immediately after ion sources</a:t>
            </a:r>
          </a:p>
          <a:p>
            <a:r>
              <a:rPr lang="en-US" sz="2000" dirty="0" smtClean="0"/>
              <a:t>Also useful in beam lines with large emittances</a:t>
            </a:r>
          </a:p>
          <a:p>
            <a:pPr lvl="1"/>
            <a:r>
              <a:rPr lang="en-US" sz="1800" dirty="0" err="1" smtClean="0"/>
              <a:t>Eg</a:t>
            </a:r>
            <a:r>
              <a:rPr lang="en-US" sz="1800" dirty="0" smtClean="0"/>
              <a:t>, muon bea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6123"/>
              </p:ext>
            </p:extLst>
          </p:nvPr>
        </p:nvGraphicFramePr>
        <p:xfrm>
          <a:off x="685800" y="1143000"/>
          <a:ext cx="634523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7" name="Equation" r:id="rId3" imgW="2616200" imgH="1028700" progId="Equation.DSMT4">
                  <p:embed/>
                </p:oleObj>
              </mc:Choice>
              <mc:Fallback>
                <p:oleObj name="Equation" r:id="rId3" imgW="2616200" imgH="1028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6345238" cy="249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62600" y="20574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for unit charge</a:t>
            </a:r>
            <a:endParaRPr lang="en-US" sz="2000" dirty="0" smtClean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140325" y="2438400"/>
            <a:ext cx="381000" cy="3333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Solenoidal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enoids can provide an arbitrarily</a:t>
            </a:r>
            <a:br>
              <a:rPr lang="en-US" dirty="0" smtClean="0"/>
            </a:br>
            <a:r>
              <a:rPr lang="en-US" dirty="0" smtClean="0"/>
              <a:t>uniform magnetic field through a </a:t>
            </a:r>
            <a:br>
              <a:rPr lang="en-US" dirty="0" smtClean="0"/>
            </a:br>
            <a:r>
              <a:rPr lang="en-US" dirty="0" smtClean="0"/>
              <a:t>very large and/or extended volume</a:t>
            </a:r>
          </a:p>
          <a:p>
            <a:r>
              <a:rPr lang="en-US" dirty="0" smtClean="0"/>
              <a:t>Solenoids have long been used to</a:t>
            </a:r>
            <a:br>
              <a:rPr lang="en-US" dirty="0" smtClean="0"/>
            </a:br>
            <a:r>
              <a:rPr lang="en-US" dirty="0" smtClean="0"/>
              <a:t>create momentum tracking volumes in central high energy physics detectors.</a:t>
            </a:r>
          </a:p>
          <a:p>
            <a:r>
              <a:rPr lang="en-US" dirty="0" smtClean="0"/>
              <a:t>Solenoids can also be used to contain and transport low momentum particles (p</a:t>
            </a:r>
            <a:r>
              <a:rPr lang="en-US" dirty="0" smtClean="0">
                <a:sym typeface="Symbol"/>
              </a:rPr>
              <a:t> up to a few 10’s of </a:t>
            </a:r>
            <a:r>
              <a:rPr lang="en-US" dirty="0" err="1" smtClean="0">
                <a:sym typeface="Symbol"/>
              </a:rPr>
              <a:t>MeV</a:t>
            </a:r>
            <a:r>
              <a:rPr lang="en-US" dirty="0" smtClean="0">
                <a:sym typeface="Symbol"/>
              </a:rPr>
              <a:t>) by “trapping” in helical trajectories along the field lines</a:t>
            </a:r>
          </a:p>
          <a:p>
            <a:pPr lvl="1"/>
            <a:r>
              <a:rPr lang="en-US" dirty="0" smtClean="0">
                <a:sym typeface="Symbol"/>
              </a:rPr>
              <a:t>Concept originally applied to plasma containment</a:t>
            </a:r>
          </a:p>
          <a:p>
            <a:pPr lvl="1"/>
            <a:r>
              <a:rPr lang="en-US" dirty="0" smtClean="0">
                <a:sym typeface="Symbol"/>
              </a:rPr>
              <a:t>Currently drawing a great deal of interest as a way to transport very large emittance beams of low momentum particles</a:t>
            </a:r>
          </a:p>
          <a:p>
            <a:pPr lvl="2"/>
            <a:r>
              <a:rPr lang="en-US" dirty="0" smtClean="0">
                <a:sym typeface="Symbol"/>
              </a:rPr>
              <a:t>Particularly useful pions and muons for neutrino physics or muon applicatio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31074" name="Picture 2" descr="http://www.a-levelphysicstutor.com/images/fields/mag-solenoid-dia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31535" y="717232"/>
            <a:ext cx="2857500" cy="1628776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elds in a solen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25215"/>
          </a:xfrm>
        </p:spPr>
        <p:txBody>
          <a:bodyPr/>
          <a:lstStyle/>
          <a:p>
            <a:r>
              <a:rPr lang="en-US" dirty="0" smtClean="0"/>
              <a:t>Within a long solenoid, the magnetic field is more or less uniform, calculated with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exact formula 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45410" name="Picture 2" descr="http://www.physics.sjsu.edu/becker/physics51/images/29_19_Solenoid_Ampere's_law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4040" y="1209332"/>
            <a:ext cx="2484120" cy="1835003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03325" y="1612265"/>
          <a:ext cx="36337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3" name="Equation" r:id="rId4" imgW="1790640" imgH="279360" progId="Equation.3">
                  <p:embed/>
                </p:oleObj>
              </mc:Choice>
              <mc:Fallback>
                <p:oleObj name="Equation" r:id="rId4" imgW="1790640" imgH="279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612265"/>
                        <a:ext cx="36337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32560" y="22098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winding pitch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962400" y="2026920"/>
            <a:ext cx="36576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325053" y="2623503"/>
          <a:ext cx="15716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4" name="Equation" r:id="rId6" imgW="774360" imgH="228600" progId="Equation.3">
                  <p:embed/>
                </p:oleObj>
              </mc:Choice>
              <mc:Fallback>
                <p:oleObj name="Equation" r:id="rId6" imgW="7743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053" y="2623503"/>
                        <a:ext cx="15716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414" name="Picture 6" descr="http://t3.gstatic.com/images?q=tbn:ANd9GcQ9QMxoDSPJgrcaa1_HEg9b3tG7sZDOtLjlk_Rzw56ga-GnRhJl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5175" y="3759200"/>
            <a:ext cx="4990030" cy="2458720"/>
          </a:xfrm>
          <a:prstGeom prst="rect">
            <a:avLst/>
          </a:prstGeom>
          <a:noFill/>
        </p:spPr>
      </p:pic>
      <p:cxnSp>
        <p:nvCxnSpPr>
          <p:cNvPr id="14" name="Straight Connector 13"/>
          <p:cNvCxnSpPr/>
          <p:nvPr/>
        </p:nvCxnSpPr>
        <p:spPr>
          <a:xfrm flipV="1">
            <a:off x="1532775" y="4195156"/>
            <a:ext cx="4008120" cy="15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4276436" y="3823855"/>
            <a:ext cx="1293093" cy="36945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1948873" y="3777673"/>
            <a:ext cx="3583709" cy="40639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4832158" y="4008582"/>
            <a:ext cx="53878" cy="184727"/>
          </a:xfrm>
          <a:custGeom>
            <a:avLst/>
            <a:gdLst>
              <a:gd name="connsiteX0" fmla="*/ 7697 w 53878"/>
              <a:gd name="connsiteY0" fmla="*/ 184727 h 184727"/>
              <a:gd name="connsiteX1" fmla="*/ 7697 w 53878"/>
              <a:gd name="connsiteY1" fmla="*/ 101600 h 184727"/>
              <a:gd name="connsiteX2" fmla="*/ 53878 w 53878"/>
              <a:gd name="connsiteY2" fmla="*/ 0 h 184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878" h="184727">
                <a:moveTo>
                  <a:pt x="7697" y="184727"/>
                </a:moveTo>
                <a:cubicBezTo>
                  <a:pt x="3848" y="158557"/>
                  <a:pt x="0" y="132388"/>
                  <a:pt x="7697" y="101600"/>
                </a:cubicBezTo>
                <a:cubicBezTo>
                  <a:pt x="15394" y="70812"/>
                  <a:pt x="34636" y="35406"/>
                  <a:pt x="53878" y="0"/>
                </a:cubicBezTo>
              </a:path>
            </a:pathLst>
          </a:cu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3432848" y="3962400"/>
            <a:ext cx="76969" cy="226291"/>
          </a:xfrm>
          <a:custGeom>
            <a:avLst/>
            <a:gdLst>
              <a:gd name="connsiteX0" fmla="*/ 7697 w 53878"/>
              <a:gd name="connsiteY0" fmla="*/ 184727 h 184727"/>
              <a:gd name="connsiteX1" fmla="*/ 7697 w 53878"/>
              <a:gd name="connsiteY1" fmla="*/ 101600 h 184727"/>
              <a:gd name="connsiteX2" fmla="*/ 53878 w 53878"/>
              <a:gd name="connsiteY2" fmla="*/ 0 h 184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878" h="184727">
                <a:moveTo>
                  <a:pt x="7697" y="184727"/>
                </a:moveTo>
                <a:cubicBezTo>
                  <a:pt x="3848" y="158557"/>
                  <a:pt x="0" y="132388"/>
                  <a:pt x="7697" y="101600"/>
                </a:cubicBezTo>
                <a:cubicBezTo>
                  <a:pt x="15394" y="70812"/>
                  <a:pt x="34636" y="35406"/>
                  <a:pt x="53878" y="0"/>
                </a:cubicBezTo>
              </a:path>
            </a:pathLst>
          </a:cu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381087" y="3657600"/>
          <a:ext cx="165100" cy="31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5" name="Equation" r:id="rId9" imgW="164880" imgH="215640" progId="Equation.3">
                  <p:embed/>
                </p:oleObj>
              </mc:Choice>
              <mc:Fallback>
                <p:oleObj name="Equation" r:id="rId9" imgW="16488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087" y="3657600"/>
                        <a:ext cx="165100" cy="313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4903788" y="3717925"/>
          <a:ext cx="1778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6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3717925"/>
                        <a:ext cx="1778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427643" y="4423638"/>
          <a:ext cx="3476212" cy="82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7" name="Equation" r:id="rId13" imgW="1663560" imgH="393480" progId="Equation.3">
                  <p:embed/>
                </p:oleObj>
              </mc:Choice>
              <mc:Fallback>
                <p:oleObj name="Equation" r:id="rId13" imgW="166356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43" y="4423638"/>
                        <a:ext cx="3476212" cy="822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366327" y="6031345"/>
            <a:ext cx="26481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z</a:t>
            </a:r>
            <a:endParaRPr lang="en-US" sz="14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motion in a solenoidal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428135"/>
          </a:xfrm>
        </p:spPr>
        <p:txBody>
          <a:bodyPr/>
          <a:lstStyle/>
          <a:p>
            <a:r>
              <a:rPr lang="en-US" dirty="0" smtClean="0"/>
              <a:t>Generally, particles move in a</a:t>
            </a:r>
            <a:br>
              <a:rPr lang="en-US" dirty="0" smtClean="0"/>
            </a:br>
            <a:r>
              <a:rPr lang="en-US" dirty="0" smtClean="0"/>
              <a:t>helical trajectory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or high momentum particles, the curvature is used to measure the momentum</a:t>
            </a:r>
          </a:p>
          <a:p>
            <a:r>
              <a:rPr lang="en-US" dirty="0" smtClean="0"/>
              <a:t>Low momentum particles are</a:t>
            </a:r>
            <a:br>
              <a:rPr lang="en-US" dirty="0" smtClean="0"/>
            </a:br>
            <a:r>
              <a:rPr lang="en-US" dirty="0" smtClean="0"/>
              <a:t>effectively “trapped” along</a:t>
            </a:r>
            <a:br>
              <a:rPr lang="en-US" dirty="0" smtClean="0"/>
            </a:br>
            <a:r>
              <a:rPr lang="en-US" dirty="0" smtClean="0"/>
              <a:t>the field lines</a:t>
            </a:r>
          </a:p>
          <a:p>
            <a:pPr lvl="1"/>
            <a:r>
              <a:rPr lang="en-US" dirty="0" smtClean="0"/>
              <a:t>10 </a:t>
            </a:r>
            <a:r>
              <a:rPr lang="en-US" dirty="0" err="1" smtClean="0"/>
              <a:t>MeV</a:t>
            </a:r>
            <a:r>
              <a:rPr lang="en-US" dirty="0" smtClean="0"/>
              <a:t>/c particle will have a </a:t>
            </a:r>
            <a:br>
              <a:rPr lang="en-US" dirty="0" smtClean="0"/>
            </a:br>
            <a:r>
              <a:rPr lang="en-US" dirty="0" smtClean="0"/>
              <a:t>radius of 3 cm in a 1 T fiel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30050" name="Picture 2" descr="http://web.ncf.ca/ch865/graphics/HelicInBFld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0363" y="725054"/>
            <a:ext cx="2148993" cy="1611745"/>
          </a:xfrm>
          <a:prstGeom prst="rect">
            <a:avLst/>
          </a:prstGeom>
          <a:noFill/>
        </p:spPr>
      </p:pic>
      <p:graphicFrame>
        <p:nvGraphicFramePr>
          <p:cNvPr id="161793" name="Object 1"/>
          <p:cNvGraphicFramePr>
            <a:graphicFrameLocks noChangeAspect="1"/>
          </p:cNvGraphicFramePr>
          <p:nvPr/>
        </p:nvGraphicFramePr>
        <p:xfrm>
          <a:off x="1229159" y="1567690"/>
          <a:ext cx="3601460" cy="74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7" name="Equation" r:id="rId4" imgW="2031840" imgH="419040" progId="Equation.3">
                  <p:embed/>
                </p:oleObj>
              </mc:Choice>
              <mc:Fallback>
                <p:oleObj name="Equation" r:id="rId4" imgW="203184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159" y="1567690"/>
                        <a:ext cx="3601460" cy="741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1795" name="Picture 3" descr="http://www.sciencephoto.com/image/141314/large/C0078359-Particle_collisions-SPL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78400" y="2824566"/>
            <a:ext cx="3301133" cy="2092795"/>
          </a:xfrm>
          <a:prstGeom prst="rect">
            <a:avLst/>
          </a:prstGeom>
          <a:noFill/>
        </p:spPr>
      </p:pic>
      <p:pic>
        <p:nvPicPr>
          <p:cNvPr id="161797" name="Picture 5" descr="http://www.iopblog.org/wp-content/uploads/2010/07/New-Picture1-430x285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87211" y="5064921"/>
            <a:ext cx="2088862" cy="1384479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839855" y="5107709"/>
            <a:ext cx="40547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 Solenoids are a powerful tool to transport low momentum particles and can accommodate beams with very large emittances.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s of the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64255"/>
          </a:xfrm>
        </p:spPr>
        <p:txBody>
          <a:bodyPr/>
          <a:lstStyle/>
          <a:p>
            <a:r>
              <a:rPr lang="en-US" dirty="0" smtClean="0"/>
              <a:t>Both total momentum and angular momentum are conserve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err="1" smtClean="0"/>
              <a:t>qLB</a:t>
            </a:r>
            <a:r>
              <a:rPr lang="en-US" i="1" baseline="-25000" dirty="0" smtClean="0"/>
              <a:t>||</a:t>
            </a:r>
            <a:r>
              <a:rPr lang="en-US" i="1" dirty="0" smtClean="0"/>
              <a:t>&gt;p</a:t>
            </a:r>
            <a:r>
              <a:rPr lang="en-US" i="1" baseline="-25000" dirty="0" smtClean="0"/>
              <a:t>0</a:t>
            </a:r>
            <a:r>
              <a:rPr lang="en-US" i="1" baseline="30000" dirty="0" smtClean="0"/>
              <a:t>2</a:t>
            </a:r>
            <a:r>
              <a:rPr lang="en-US" dirty="0" smtClean="0"/>
              <a:t>, then particle will be reflected</a:t>
            </a:r>
          </a:p>
          <a:p>
            <a:pPr lvl="1"/>
            <a:r>
              <a:rPr lang="en-US" dirty="0" smtClean="0"/>
              <a:t>Basis of “pinch confinement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766560" y="2118360"/>
            <a:ext cx="2026920" cy="3989705"/>
            <a:chOff x="6766560" y="2118360"/>
            <a:chExt cx="2026920" cy="3989705"/>
          </a:xfrm>
        </p:grpSpPr>
        <p:pic>
          <p:nvPicPr>
            <p:cNvPr id="163845" name="Picture 5" descr="http://www-ssc.igpp.ucla.edu/personnel/russell/papers/magsphere/msphere07.gif"/>
            <p:cNvPicPr>
              <a:picLocks noChangeAspect="1" noChangeArrowheads="1"/>
            </p:cNvPicPr>
            <p:nvPr/>
          </p:nvPicPr>
          <p:blipFill>
            <a:blip r:embed="rId3" cstate="print"/>
            <a:srcRect l="23497" r="42121"/>
            <a:stretch>
              <a:fillRect/>
            </a:stretch>
          </p:blipFill>
          <p:spPr bwMode="auto">
            <a:xfrm>
              <a:off x="6858000" y="2164715"/>
              <a:ext cx="1935480" cy="3943350"/>
            </a:xfrm>
            <a:prstGeom prst="rect">
              <a:avLst/>
            </a:prstGeom>
            <a:noFill/>
          </p:spPr>
        </p:pic>
        <p:sp>
          <p:nvSpPr>
            <p:cNvPr id="11" name="Rectangle 10"/>
            <p:cNvSpPr/>
            <p:nvPr/>
          </p:nvSpPr>
          <p:spPr>
            <a:xfrm>
              <a:off x="6766560" y="2118360"/>
              <a:ext cx="563880" cy="7162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25625" y="1484313"/>
          <a:ext cx="5030788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6" name="Equation" r:id="rId4" imgW="1904760" imgH="1143000" progId="Equation.3">
                  <p:embed/>
                </p:oleObj>
              </mc:Choice>
              <mc:Fallback>
                <p:oleObj name="Equation" r:id="rId4" imgW="1904760" imgH="1143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484313"/>
                        <a:ext cx="5030788" cy="301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E cross B Drift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85800"/>
            <a:ext cx="84126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An electric field transverse to the magnetic will cause a lateral drift, but the average acceleration will be zero.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8" name="Picture 7" descr="f_cross_b_drif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68"/>
          <a:stretch/>
        </p:blipFill>
        <p:spPr>
          <a:xfrm>
            <a:off x="1790537" y="1857632"/>
            <a:ext cx="3504036" cy="82559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1347527" y="2281566"/>
            <a:ext cx="607881" cy="1085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40335"/>
              </p:ext>
            </p:extLst>
          </p:nvPr>
        </p:nvGraphicFramePr>
        <p:xfrm>
          <a:off x="1565749" y="1828682"/>
          <a:ext cx="291964" cy="35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165100" imgH="203200" progId="Equation.DSMT4">
                  <p:embed/>
                </p:oleObj>
              </mc:Choice>
              <mc:Fallback>
                <p:oleObj name="Equation" r:id="rId4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5749" y="1828682"/>
                        <a:ext cx="291964" cy="35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5996"/>
              </p:ext>
            </p:extLst>
          </p:nvPr>
        </p:nvGraphicFramePr>
        <p:xfrm>
          <a:off x="3027365" y="2948409"/>
          <a:ext cx="2754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1625600" imgH="279400" progId="Equation.DSMT4">
                  <p:embed/>
                </p:oleObj>
              </mc:Choice>
              <mc:Fallback>
                <p:oleObj name="Equation" r:id="rId6" imgW="1625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7365" y="2948409"/>
                        <a:ext cx="275431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44255" y="3627656"/>
            <a:ext cx="26594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averaged over a cycl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040910" y="3410545"/>
            <a:ext cx="206246" cy="206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603126" y="3552090"/>
            <a:ext cx="26594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assum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5483721" y="3389258"/>
            <a:ext cx="194960" cy="17326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98960" y="4094868"/>
            <a:ext cx="84126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Cross the magnetic field into this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1351"/>
              </p:ext>
            </p:extLst>
          </p:nvPr>
        </p:nvGraphicFramePr>
        <p:xfrm>
          <a:off x="2514600" y="4572000"/>
          <a:ext cx="4242127" cy="191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8" imgW="2336800" imgH="1054100" progId="Equation.DSMT4">
                  <p:embed/>
                </p:oleObj>
              </mc:Choice>
              <mc:Fallback>
                <p:oleObj name="Equation" r:id="rId8" imgW="23368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600" y="4572000"/>
                        <a:ext cx="4242127" cy="1913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5181600" y="5638800"/>
            <a:ext cx="16002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04053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Grad-B Drift”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6" name="Picture 5" descr="grad_b_drif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5799" y="815975"/>
            <a:ext cx="3733800" cy="1295400"/>
          </a:xfrm>
          <a:prstGeom prst="rect">
            <a:avLst/>
          </a:prstGeom>
        </p:spPr>
      </p:pic>
      <p:pic>
        <p:nvPicPr>
          <p:cNvPr id="7" name="Picture 6" descr="f_cross_b_drif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77" b="6168"/>
          <a:stretch/>
        </p:blipFill>
        <p:spPr>
          <a:xfrm>
            <a:off x="3810000" y="914400"/>
            <a:ext cx="666555" cy="99886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72919"/>
              </p:ext>
            </p:extLst>
          </p:nvPr>
        </p:nvGraphicFramePr>
        <p:xfrm>
          <a:off x="5029200" y="12192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2" name="Equation" r:id="rId5" imgW="1257300" imgH="292100" progId="Equation.DSMT4">
                  <p:embed/>
                </p:oleObj>
              </mc:Choice>
              <mc:Fallback>
                <p:oleObj name="Equation" r:id="rId5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1219200"/>
                        <a:ext cx="1257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876800" y="1066800"/>
            <a:ext cx="0" cy="609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657600" y="609600"/>
            <a:ext cx="2514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high </a:t>
            </a:r>
            <a:r>
              <a:rPr lang="en-US" sz="1200" dirty="0" err="1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sz="12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200" dirty="0" err="1" smtClean="0">
                <a:solidFill>
                  <a:srgbClr val="FF0000"/>
                </a:solidFill>
                <a:latin typeface="+mn-lt"/>
                <a:sym typeface="Wingdings"/>
              </a:rPr>
              <a:t>tight</a:t>
            </a:r>
            <a:r>
              <a:rPr lang="en-US" sz="1200" dirty="0" smtClean="0">
                <a:solidFill>
                  <a:srgbClr val="FF0000"/>
                </a:solidFill>
                <a:latin typeface="+mn-lt"/>
                <a:sym typeface="Wingdings"/>
              </a:rPr>
              <a:t> curve</a:t>
            </a:r>
            <a:endParaRPr lang="en-US" sz="120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0" y="1981200"/>
            <a:ext cx="2514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low </a:t>
            </a:r>
            <a:r>
              <a:rPr lang="en-US" sz="1200" dirty="0" err="1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sz="12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200" dirty="0" err="1" smtClean="0">
                <a:solidFill>
                  <a:srgbClr val="FF0000"/>
                </a:solidFill>
                <a:latin typeface="+mn-lt"/>
                <a:sym typeface="Wingdings"/>
              </a:rPr>
              <a:t>looser</a:t>
            </a:r>
            <a:r>
              <a:rPr lang="en-US" sz="1200" dirty="0" smtClean="0">
                <a:solidFill>
                  <a:srgbClr val="FF0000"/>
                </a:solidFill>
                <a:latin typeface="+mn-lt"/>
                <a:sym typeface="Wingdings"/>
              </a:rPr>
              <a:t> curve</a:t>
            </a:r>
            <a:endParaRPr lang="en-US" sz="1200" dirty="0" smtClean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09600" y="838200"/>
            <a:ext cx="0" cy="47307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09600" y="1311275"/>
            <a:ext cx="3810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60805"/>
              </p:ext>
            </p:extLst>
          </p:nvPr>
        </p:nvGraphicFramePr>
        <p:xfrm>
          <a:off x="914400" y="140017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3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1400175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21628"/>
              </p:ext>
            </p:extLst>
          </p:nvPr>
        </p:nvGraphicFramePr>
        <p:xfrm>
          <a:off x="457200" y="742950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4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742950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>
            <a:off x="1295400" y="1447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82169"/>
              </p:ext>
            </p:extLst>
          </p:nvPr>
        </p:nvGraphicFramePr>
        <p:xfrm>
          <a:off x="1520825" y="12192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5" name="Equation" r:id="rId11" imgW="165100" imgH="228600" progId="Equation.DSMT4">
                  <p:embed/>
                </p:oleObj>
              </mc:Choice>
              <mc:Fallback>
                <p:oleObj name="Equation" r:id="rId11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0825" y="121920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 flipV="1">
            <a:off x="3276600" y="16002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04175"/>
              </p:ext>
            </p:extLst>
          </p:nvPr>
        </p:nvGraphicFramePr>
        <p:xfrm>
          <a:off x="3124200" y="13081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6" name="Equation" r:id="rId13" imgW="165100" imgH="203200" progId="Equation.DSMT4">
                  <p:embed/>
                </p:oleObj>
              </mc:Choice>
              <mc:Fallback>
                <p:oleObj name="Equation" r:id="rId13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1308100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3400" y="25146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We’ll divide the motion in the cyclical part (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v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) and the drift (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v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g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854"/>
              </p:ext>
            </p:extLst>
          </p:nvPr>
        </p:nvGraphicFramePr>
        <p:xfrm>
          <a:off x="6642100" y="393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7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42100" y="393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16226"/>
              </p:ext>
            </p:extLst>
          </p:nvPr>
        </p:nvGraphicFramePr>
        <p:xfrm>
          <a:off x="1933575" y="3124200"/>
          <a:ext cx="57007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8" name="Equation" r:id="rId17" imgW="4343400" imgH="1625600" progId="Equation.DSMT4">
                  <p:embed/>
                </p:oleObj>
              </mc:Choice>
              <mc:Fallback>
                <p:oleObj name="Equation" r:id="rId17" imgW="4343400" imgH="16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33575" y="3124200"/>
                        <a:ext cx="5700713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2743200" y="4267200"/>
            <a:ext cx="685800" cy="4572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6248400" y="4191000"/>
            <a:ext cx="1295400" cy="5334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09600" y="5334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Again, cross B into this and we get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8567"/>
              </p:ext>
            </p:extLst>
          </p:nvPr>
        </p:nvGraphicFramePr>
        <p:xfrm>
          <a:off x="760413" y="5867400"/>
          <a:ext cx="77771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9" name="Equation" r:id="rId19" imgW="5118100" imgH="431800" progId="Equation.DSMT4">
                  <p:embed/>
                </p:oleObj>
              </mc:Choice>
              <mc:Fallback>
                <p:oleObj name="Equation" r:id="rId19" imgW="5118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0413" y="5867400"/>
                        <a:ext cx="7777162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1254125" y="44958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910903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f_cross_b_drif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77" b="6168"/>
          <a:stretch/>
        </p:blipFill>
        <p:spPr>
          <a:xfrm>
            <a:off x="5329759" y="914400"/>
            <a:ext cx="819103" cy="1227462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For our examp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55485"/>
              </p:ext>
            </p:extLst>
          </p:nvPr>
        </p:nvGraphicFramePr>
        <p:xfrm>
          <a:off x="533400" y="838200"/>
          <a:ext cx="6592888" cy="571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8" name="Equation" r:id="rId4" imgW="4495800" imgH="3898900" progId="Equation.DSMT4">
                  <p:embed/>
                </p:oleObj>
              </mc:Choice>
              <mc:Fallback>
                <p:oleObj name="Equation" r:id="rId4" imgW="4495800" imgH="389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838200"/>
                        <a:ext cx="6592888" cy="5718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168107" y="228600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015707" y="1447800"/>
            <a:ext cx="1219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482307" y="762000"/>
            <a:ext cx="1371600" cy="13716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43091"/>
              </p:ext>
            </p:extLst>
          </p:nvPr>
        </p:nvGraphicFramePr>
        <p:xfrm>
          <a:off x="6930107" y="1524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9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0107" y="15240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9262"/>
              </p:ext>
            </p:extLst>
          </p:nvPr>
        </p:nvGraphicFramePr>
        <p:xfrm>
          <a:off x="6168107" y="304800"/>
          <a:ext cx="228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0" name="Equation" r:id="rId8" imgW="127000" imgH="165100" progId="Equation.DSMT4">
                  <p:embed/>
                </p:oleObj>
              </mc:Choice>
              <mc:Fallback>
                <p:oleObj name="Equation" r:id="rId8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8107" y="304800"/>
                        <a:ext cx="22860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6244307" y="762000"/>
            <a:ext cx="3048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6091907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>
            <a:endCxn id="12" idx="7"/>
          </p:cNvCxnSpPr>
          <p:nvPr/>
        </p:nvCxnSpPr>
        <p:spPr>
          <a:xfrm flipV="1">
            <a:off x="6168107" y="962866"/>
            <a:ext cx="484934" cy="50725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10610"/>
              </p:ext>
            </p:extLst>
          </p:nvPr>
        </p:nvGraphicFramePr>
        <p:xfrm>
          <a:off x="6385595" y="1109663"/>
          <a:ext cx="2524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1" name="Equation" r:id="rId10" imgW="139700" imgH="165100" progId="Equation.DSMT4">
                  <p:embed/>
                </p:oleObj>
              </mc:Choice>
              <mc:Fallback>
                <p:oleObj name="Equation" r:id="rId10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85595" y="1109663"/>
                        <a:ext cx="252412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14105"/>
              </p:ext>
            </p:extLst>
          </p:nvPr>
        </p:nvGraphicFramePr>
        <p:xfrm>
          <a:off x="7463507" y="457200"/>
          <a:ext cx="144206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2" name="Equation" r:id="rId12" imgW="1117600" imgH="1181100" progId="Equation.DSMT4">
                  <p:embed/>
                </p:oleObj>
              </mc:Choice>
              <mc:Fallback>
                <p:oleObj name="Equation" r:id="rId12" imgW="11176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3507" y="457200"/>
                        <a:ext cx="144206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30001"/>
              </p:ext>
            </p:extLst>
          </p:nvPr>
        </p:nvGraphicFramePr>
        <p:xfrm>
          <a:off x="6549107" y="228600"/>
          <a:ext cx="536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3" name="Equation" r:id="rId14" imgW="330200" imgH="152400" progId="Equation.DSMT4">
                  <p:embed/>
                </p:oleObj>
              </mc:Choice>
              <mc:Fallback>
                <p:oleObj name="Equation" r:id="rId14" imgW="330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9107" y="228600"/>
                        <a:ext cx="5365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6320507" y="533400"/>
            <a:ext cx="152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5257800" y="76200"/>
            <a:ext cx="3733800" cy="2133600"/>
          </a:xfrm>
          <a:prstGeom prst="rect">
            <a:avLst/>
          </a:prstGeom>
          <a:noFill/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057400" y="5943600"/>
            <a:ext cx="2438400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70969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s and drift in a Curved Solenoi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Solenoid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Picture 2" descr="http://hyperphysics.phy-astr.gsu.edu/hbase/magnetic/imgmag/to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762000"/>
            <a:ext cx="3009900" cy="3343275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>
            <a:off x="2743200" y="2590800"/>
            <a:ext cx="533400" cy="8382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04354"/>
              </p:ext>
            </p:extLst>
          </p:nvPr>
        </p:nvGraphicFramePr>
        <p:xfrm>
          <a:off x="2736850" y="2895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8" name="Equation" r:id="rId4" imgW="203200" imgH="203200" progId="Equation.DSMT4">
                  <p:embed/>
                </p:oleObj>
              </mc:Choice>
              <mc:Fallback>
                <p:oleObj name="Equation" r:id="rId4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6850" y="28956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58360"/>
              </p:ext>
            </p:extLst>
          </p:nvPr>
        </p:nvGraphicFramePr>
        <p:xfrm>
          <a:off x="4410075" y="762000"/>
          <a:ext cx="2152650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9" name="Equation" r:id="rId6" imgW="1447800" imgH="2044700" progId="Equation.DSMT4">
                  <p:embed/>
                </p:oleObj>
              </mc:Choice>
              <mc:Fallback>
                <p:oleObj name="Equation" r:id="rId6" imgW="1447800" imgH="204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0075" y="762000"/>
                        <a:ext cx="2152650" cy="304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05600" y="19812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field in center solenoi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48400" y="2362200"/>
            <a:ext cx="243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Nominal radius of curvature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867400" y="2514600"/>
            <a:ext cx="3810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553200" y="29718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 measured outward from center of solenoid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6172200" y="3200400"/>
            <a:ext cx="3810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57200" y="7620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Consider a torus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38600" y="38862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Clearly these formulas will also hold in an area of local curvature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62000" y="4724400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As the particle moves along the field lines, it will experience a (fictitious) centrifugal force outward.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15456"/>
              </p:ext>
            </p:extLst>
          </p:nvPr>
        </p:nvGraphicFramePr>
        <p:xfrm>
          <a:off x="3646488" y="5562600"/>
          <a:ext cx="1349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0" name="Equation" r:id="rId8" imgW="736600" imgH="457200" progId="Equation.DSMT4">
                  <p:embed/>
                </p:oleObj>
              </mc:Choice>
              <mc:Fallback>
                <p:oleObj name="Equation" r:id="rId8" imgW="73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6488" y="5562600"/>
                        <a:ext cx="13493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05400" y="5334000"/>
            <a:ext cx="289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Component of velocity along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 field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724400" y="5486400"/>
            <a:ext cx="3810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2110442"/>
      </p:ext>
    </p:extLst>
  </p:cSld>
  <p:clrMapOvr>
    <a:masterClrMapping/>
  </p:clrMapOvr>
  <p:transition xmlns:p14="http://schemas.microsoft.com/office/powerpoint/2010/main">
    <p:fade thruBlk="1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FF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2133</TotalTime>
  <Words>777</Words>
  <Application>Microsoft Macintosh PowerPoint</Application>
  <PresentationFormat>On-screen Show (4:3)</PresentationFormat>
  <Paragraphs>157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pulent</vt:lpstr>
      <vt:lpstr>Equation</vt:lpstr>
      <vt:lpstr>MathType 6.0 Equation</vt:lpstr>
      <vt:lpstr>Special Topic: Solenoids</vt:lpstr>
      <vt:lpstr>Applications of Solenoidal Fields</vt:lpstr>
      <vt:lpstr>The fields in a solenoid</vt:lpstr>
      <vt:lpstr>Particle motion in a solenoidal field</vt:lpstr>
      <vt:lpstr>Constants of the motion</vt:lpstr>
      <vt:lpstr>“E cross B Drift”</vt:lpstr>
      <vt:lpstr>“Grad-B Drift”</vt:lpstr>
      <vt:lpstr>PowerPoint Presentation</vt:lpstr>
      <vt:lpstr>Fields and drift in a Curved Solenoid</vt:lpstr>
      <vt:lpstr>PowerPoint Presentation</vt:lpstr>
      <vt:lpstr>PowerPoint Presentation</vt:lpstr>
      <vt:lpstr>Fringe field of a solenoid</vt:lpstr>
      <vt:lpstr>Understanding solenoidal focusing</vt:lpstr>
      <vt:lpstr>Focusing effect</vt:lpstr>
      <vt:lpstr>Effective focal length and coupling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14</cp:revision>
  <dcterms:created xsi:type="dcterms:W3CDTF">2003-06-24T14:15:57Z</dcterms:created>
  <dcterms:modified xsi:type="dcterms:W3CDTF">2014-01-27T02:00:28Z</dcterms:modified>
</cp:coreProperties>
</file>